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7430D" w:rsidRDefault="0077430D" w:rsidP="001B7E70">
      <w:pPr>
        <w:jc w:val="center"/>
        <w:outlineLvl w:val="0"/>
        <w:rPr>
          <w:b/>
          <w:sz w:val="28"/>
          <w:szCs w:val="28"/>
        </w:rPr>
      </w:pPr>
      <w:bookmarkStart w:id="0" w:name="_GoBack"/>
      <w:bookmarkEnd w:id="0"/>
      <w:r w:rsidRPr="001B7E70">
        <w:rPr>
          <w:rFonts w:hint="eastAsia"/>
          <w:b/>
          <w:sz w:val="28"/>
          <w:szCs w:val="28"/>
        </w:rPr>
        <w:t>第</w:t>
      </w:r>
      <w:r w:rsidR="00DC0D36">
        <w:rPr>
          <w:b/>
          <w:sz w:val="28"/>
          <w:szCs w:val="28"/>
        </w:rPr>
        <w:t>5</w:t>
      </w:r>
      <w:r w:rsidR="008E0A93">
        <w:rPr>
          <w:rFonts w:hint="eastAsia"/>
          <w:b/>
          <w:sz w:val="28"/>
          <w:szCs w:val="28"/>
        </w:rPr>
        <w:t>讲</w:t>
      </w:r>
      <w:r w:rsidR="0035155A">
        <w:rPr>
          <w:rFonts w:hint="eastAsia"/>
          <w:b/>
          <w:sz w:val="28"/>
          <w:szCs w:val="28"/>
        </w:rPr>
        <w:t>课后</w:t>
      </w:r>
      <w:r w:rsidRPr="001B7E70">
        <w:rPr>
          <w:b/>
          <w:sz w:val="28"/>
          <w:szCs w:val="28"/>
        </w:rPr>
        <w:t>作业</w:t>
      </w:r>
    </w:p>
    <w:p w:rsidR="0077430D" w:rsidRDefault="00325683" w:rsidP="001B7E70">
      <w:pPr>
        <w:outlineLvl w:val="1"/>
      </w:pPr>
      <w:r>
        <w:rPr>
          <w:rFonts w:hint="eastAsia"/>
          <w:b/>
          <w:sz w:val="28"/>
          <w:szCs w:val="28"/>
        </w:rPr>
        <w:t>四</w:t>
      </w:r>
      <w:r w:rsidR="001B7E70">
        <w:rPr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</w:rPr>
        <w:t>统计决策</w:t>
      </w:r>
      <w:r w:rsidR="004D6DE5">
        <w:rPr>
          <w:b/>
          <w:sz w:val="28"/>
          <w:szCs w:val="28"/>
        </w:rPr>
        <w:t>分类法</w:t>
      </w:r>
      <w:r>
        <w:rPr>
          <w:rFonts w:hint="eastAsia"/>
          <w:b/>
          <w:sz w:val="28"/>
          <w:szCs w:val="28"/>
        </w:rPr>
        <w:t>（</w:t>
      </w:r>
      <w:r>
        <w:rPr>
          <w:rFonts w:hint="eastAsia"/>
          <w:b/>
          <w:sz w:val="28"/>
          <w:szCs w:val="28"/>
        </w:rPr>
        <w:t>I</w:t>
      </w:r>
      <w:r>
        <w:rPr>
          <w:b/>
          <w:sz w:val="28"/>
          <w:szCs w:val="28"/>
        </w:rPr>
        <w:t>）</w:t>
      </w:r>
    </w:p>
    <w:p w:rsidR="00EE22A3" w:rsidRDefault="00EE22A3" w:rsidP="00EE22A3">
      <w:pPr>
        <w:rPr>
          <w:sz w:val="24"/>
          <w:szCs w:val="24"/>
        </w:rPr>
      </w:pPr>
    </w:p>
    <w:p w:rsidR="00325683" w:rsidRPr="00675F96" w:rsidRDefault="004953BF" w:rsidP="00DE6DAB">
      <w:pPr>
        <w:spacing w:line="300" w:lineRule="auto"/>
        <w:ind w:left="566" w:hangingChars="236" w:hanging="566"/>
        <w:outlineLvl w:val="2"/>
        <w:rPr>
          <w:color w:val="FF0000"/>
          <w:sz w:val="24"/>
          <w:szCs w:val="24"/>
        </w:rPr>
      </w:pPr>
      <w:r w:rsidRPr="004953BF">
        <w:rPr>
          <w:sz w:val="24"/>
        </w:rPr>
        <w:t xml:space="preserve">4.2  </w:t>
      </w:r>
      <w:r w:rsidRPr="004953BF">
        <w:rPr>
          <w:rFonts w:hAnsi="宋体" w:hint="eastAsia"/>
          <w:sz w:val="24"/>
        </w:rPr>
        <w:t>假设在某个地区的疾病普查中，</w:t>
      </w:r>
      <w:r>
        <w:rPr>
          <w:rFonts w:hAnsi="宋体" w:hint="eastAsia"/>
          <w:sz w:val="24"/>
        </w:rPr>
        <w:t>异常</w:t>
      </w:r>
      <w:r w:rsidRPr="004953BF">
        <w:rPr>
          <w:rFonts w:hAnsi="宋体" w:hint="eastAsia"/>
          <w:sz w:val="24"/>
        </w:rPr>
        <w:t>细胞（</w:t>
      </w:r>
      <w:r w:rsidRPr="004953BF">
        <w:rPr>
          <w:position w:val="-10"/>
          <w:sz w:val="24"/>
        </w:rPr>
        <w:object w:dxaOrig="2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7.2pt" o:ole="">
            <v:imagedata r:id="rId7" o:title=""/>
          </v:shape>
          <o:OLEObject Type="Embed" ProgID="Equation.3" ShapeID="_x0000_i1025" DrawAspect="Content" ObjectID="_1602145110" r:id="rId8"/>
        </w:object>
      </w:r>
      <w:r w:rsidRPr="004953BF">
        <w:rPr>
          <w:rFonts w:hAnsi="宋体" w:hint="eastAsia"/>
          <w:sz w:val="24"/>
        </w:rPr>
        <w:t>）和</w:t>
      </w:r>
      <w:r>
        <w:rPr>
          <w:rFonts w:hAnsi="宋体" w:hint="eastAsia"/>
          <w:sz w:val="24"/>
        </w:rPr>
        <w:t>正</w:t>
      </w:r>
      <w:r w:rsidRPr="004953BF">
        <w:rPr>
          <w:rFonts w:hAnsi="宋体" w:hint="eastAsia"/>
          <w:sz w:val="24"/>
        </w:rPr>
        <w:t>常细胞（</w:t>
      </w:r>
      <w:r w:rsidRPr="004953BF">
        <w:rPr>
          <w:position w:val="-10"/>
          <w:sz w:val="24"/>
        </w:rPr>
        <w:object w:dxaOrig="320" w:dyaOrig="340">
          <v:shape id="_x0000_i1026" type="#_x0000_t75" style="width:15.6pt;height:17.2pt" o:ole="">
            <v:imagedata r:id="rId9" o:title=""/>
          </v:shape>
          <o:OLEObject Type="Embed" ProgID="Equation.3" ShapeID="_x0000_i1026" DrawAspect="Content" ObjectID="_1602145111" r:id="rId10"/>
        </w:object>
      </w:r>
      <w:r w:rsidRPr="004953BF">
        <w:rPr>
          <w:rFonts w:hAnsi="宋体" w:hint="eastAsia"/>
          <w:sz w:val="24"/>
        </w:rPr>
        <w:t>）的先验概率分别为</w:t>
      </w:r>
      <w:r w:rsidRPr="004953BF">
        <w:rPr>
          <w:position w:val="-12"/>
          <w:sz w:val="24"/>
        </w:rPr>
        <w:object w:dxaOrig="1160" w:dyaOrig="360">
          <v:shape id="_x0000_i1027" type="#_x0000_t75" style="width:58.05pt;height:18.8pt" o:ole="">
            <v:imagedata r:id="rId11" o:title=""/>
          </v:shape>
          <o:OLEObject Type="Embed" ProgID="Equation.DSMT4" ShapeID="_x0000_i1027" DrawAspect="Content" ObjectID="_1602145112" r:id="rId12"/>
        </w:object>
      </w:r>
      <w:r w:rsidRPr="004953BF">
        <w:rPr>
          <w:rFonts w:hAnsi="宋体" w:hint="eastAsia"/>
          <w:sz w:val="24"/>
        </w:rPr>
        <w:t>，</w:t>
      </w:r>
      <w:r w:rsidRPr="004953BF">
        <w:rPr>
          <w:position w:val="-12"/>
          <w:sz w:val="24"/>
        </w:rPr>
        <w:object w:dxaOrig="1200" w:dyaOrig="360">
          <v:shape id="_x0000_i1028" type="#_x0000_t75" style="width:60.2pt;height:18.8pt" o:ole="">
            <v:imagedata r:id="rId13" o:title=""/>
          </v:shape>
          <o:OLEObject Type="Embed" ProgID="Equation.DSMT4" ShapeID="_x0000_i1028" DrawAspect="Content" ObjectID="_1602145113" r:id="rId14"/>
        </w:object>
      </w:r>
      <w:r w:rsidRPr="004953BF">
        <w:rPr>
          <w:rFonts w:hAnsi="宋体" w:hint="eastAsia"/>
          <w:sz w:val="24"/>
        </w:rPr>
        <w:t>。现有一待识别细胞，其观察值为</w:t>
      </w:r>
      <w:r w:rsidRPr="004953BF">
        <w:rPr>
          <w:i/>
          <w:sz w:val="24"/>
        </w:rPr>
        <w:t>X</w:t>
      </w:r>
      <w:r w:rsidRPr="004953BF">
        <w:rPr>
          <w:rFonts w:hAnsi="宋体" w:hint="eastAsia"/>
          <w:sz w:val="24"/>
        </w:rPr>
        <w:t>，从类概率密度分布曲线上查得</w:t>
      </w:r>
      <w:r w:rsidRPr="004953BF">
        <w:rPr>
          <w:position w:val="-12"/>
          <w:sz w:val="24"/>
        </w:rPr>
        <w:object w:dxaOrig="1500" w:dyaOrig="360">
          <v:shape id="_x0000_i1029" type="#_x0000_t75" style="width:74.15pt;height:18.8pt" o:ole="">
            <v:imagedata r:id="rId15" o:title=""/>
          </v:shape>
          <o:OLEObject Type="Embed" ProgID="Equation.DSMT4" ShapeID="_x0000_i1029" DrawAspect="Content" ObjectID="_1602145114" r:id="rId16"/>
        </w:object>
      </w:r>
      <w:r w:rsidRPr="004953BF">
        <w:rPr>
          <w:rFonts w:hAnsi="宋体" w:hint="eastAsia"/>
          <w:sz w:val="24"/>
        </w:rPr>
        <w:t>，</w:t>
      </w:r>
      <w:r w:rsidRPr="004953BF">
        <w:rPr>
          <w:position w:val="-12"/>
          <w:sz w:val="24"/>
        </w:rPr>
        <w:object w:dxaOrig="1520" w:dyaOrig="360">
          <v:shape id="_x0000_i1030" type="#_x0000_t75" style="width:76.3pt;height:18.8pt" o:ole="">
            <v:imagedata r:id="rId17" o:title=""/>
          </v:shape>
          <o:OLEObject Type="Embed" ProgID="Equation.DSMT4" ShapeID="_x0000_i1030" DrawAspect="Content" ObjectID="_1602145115" r:id="rId18"/>
        </w:object>
      </w:r>
      <w:r w:rsidRPr="004953BF">
        <w:rPr>
          <w:rFonts w:hAnsi="宋体" w:hint="eastAsia"/>
          <w:sz w:val="24"/>
        </w:rPr>
        <w:t>试对该细胞利用最小错误率贝叶斯决策规则进行分类。</w:t>
      </w:r>
    </w:p>
    <w:p w:rsidR="00675F96" w:rsidRDefault="00DE6DAB" w:rsidP="00EE22A3">
      <w:pPr>
        <w:rPr>
          <w:sz w:val="24"/>
          <w:szCs w:val="24"/>
        </w:rPr>
      </w:pPr>
      <w:r>
        <w:rPr>
          <w:rFonts w:hAnsi="宋体" w:hint="eastAsia"/>
          <w:noProof/>
          <w:sz w:val="24"/>
        </w:rPr>
        <w:drawing>
          <wp:inline distT="0" distB="0" distL="0" distR="0" wp14:anchorId="41B12E21" wp14:editId="45436F18">
            <wp:extent cx="4190085" cy="5590598"/>
            <wp:effectExtent l="4445" t="0" r="571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4191082" cy="5591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0B7" w:rsidRDefault="00E110B7" w:rsidP="00EE22A3">
      <w:pPr>
        <w:rPr>
          <w:sz w:val="24"/>
          <w:szCs w:val="24"/>
        </w:rPr>
      </w:pPr>
    </w:p>
    <w:p w:rsidR="00127B2A" w:rsidRDefault="00127B2A" w:rsidP="0097305C">
      <w:pPr>
        <w:spacing w:line="300" w:lineRule="auto"/>
        <w:ind w:left="566" w:hangingChars="236" w:hanging="566"/>
        <w:outlineLvl w:val="2"/>
        <w:rPr>
          <w:rFonts w:hAnsi="宋体"/>
          <w:sz w:val="24"/>
        </w:rPr>
      </w:pPr>
      <w:r>
        <w:rPr>
          <w:sz w:val="24"/>
        </w:rPr>
        <w:t xml:space="preserve">4.4  </w:t>
      </w:r>
      <w:r>
        <w:rPr>
          <w:rFonts w:hAnsi="宋体" w:hint="eastAsia"/>
          <w:sz w:val="24"/>
        </w:rPr>
        <w:t>对</w:t>
      </w:r>
      <w:r>
        <w:rPr>
          <w:sz w:val="24"/>
        </w:rPr>
        <w:t>4.2</w:t>
      </w:r>
      <w:r>
        <w:rPr>
          <w:rFonts w:hAnsi="宋体" w:hint="eastAsia"/>
          <w:sz w:val="24"/>
        </w:rPr>
        <w:t>题中两类细胞的分类问题</w:t>
      </w:r>
      <w:r w:rsidR="001B0E65">
        <w:rPr>
          <w:rFonts w:hAnsi="宋体" w:hint="eastAsia"/>
          <w:sz w:val="24"/>
        </w:rPr>
        <w:t>（异常细胞</w:t>
      </w:r>
      <w:r w:rsidR="001B0E65" w:rsidRPr="004953BF">
        <w:rPr>
          <w:position w:val="-10"/>
          <w:sz w:val="24"/>
        </w:rPr>
        <w:object w:dxaOrig="280" w:dyaOrig="340">
          <v:shape id="_x0000_i1031" type="#_x0000_t75" style="width:14.5pt;height:17.2pt" o:ole="">
            <v:imagedata r:id="rId7" o:title=""/>
          </v:shape>
          <o:OLEObject Type="Embed" ProgID="Equation.3" ShapeID="_x0000_i1031" DrawAspect="Content" ObjectID="_1602145116" r:id="rId20"/>
        </w:object>
      </w:r>
      <w:r w:rsidR="008F644D">
        <w:rPr>
          <w:rFonts w:hAnsi="宋体" w:hint="eastAsia"/>
          <w:sz w:val="24"/>
        </w:rPr>
        <w:t>，</w:t>
      </w:r>
      <w:r w:rsidR="001B0E65">
        <w:rPr>
          <w:rFonts w:hAnsi="宋体" w:hint="eastAsia"/>
          <w:sz w:val="24"/>
        </w:rPr>
        <w:t>正常细胞</w:t>
      </w:r>
      <w:r w:rsidR="001B0E65" w:rsidRPr="004953BF">
        <w:rPr>
          <w:position w:val="-10"/>
          <w:sz w:val="24"/>
        </w:rPr>
        <w:object w:dxaOrig="320" w:dyaOrig="340">
          <v:shape id="_x0000_i1032" type="#_x0000_t75" style="width:15.6pt;height:17.2pt" o:ole="">
            <v:imagedata r:id="rId9" o:title=""/>
          </v:shape>
          <o:OLEObject Type="Embed" ProgID="Equation.3" ShapeID="_x0000_i1032" DrawAspect="Content" ObjectID="_1602145117" r:id="rId21"/>
        </w:object>
      </w:r>
      <w:r w:rsidR="001B0E65">
        <w:rPr>
          <w:rFonts w:hAnsi="宋体"/>
          <w:sz w:val="24"/>
        </w:rPr>
        <w:t>）</w:t>
      </w:r>
      <w:r>
        <w:rPr>
          <w:rFonts w:hAnsi="宋体" w:hint="eastAsia"/>
          <w:sz w:val="24"/>
        </w:rPr>
        <w:t>，除已知的数据外，若损失函数的值分别为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708" w:dyaOrig="348">
          <v:shape id="_x0000_i1033" type="#_x0000_t75" style="width:35.45pt;height:17.2pt" o:ole="">
            <v:imagedata r:id="rId22" o:title=""/>
          </v:shape>
          <o:OLEObject Type="Embed" ProgID="Equation.3" ShapeID="_x0000_i1033" DrawAspect="Content" ObjectID="_1602145118" r:id="rId23"/>
        </w:object>
      </w:r>
      <w:r>
        <w:rPr>
          <w:rFonts w:hAnsi="宋体" w:hint="eastAsia"/>
          <w:sz w:val="24"/>
        </w:rPr>
        <w:t>，</w:t>
      </w:r>
      <w:r w:rsidRPr="00127B2A"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60">
          <v:shape id="_x0000_i1034" type="#_x0000_t75" style="width:36pt;height:18.25pt" o:ole="">
            <v:imagedata r:id="rId24" o:title=""/>
          </v:shape>
          <o:OLEObject Type="Embed" ProgID="Equation.DSMT4" ShapeID="_x0000_i1034" DrawAspect="Content" ObjectID="_1602145119" r:id="rId25"/>
        </w:object>
      </w:r>
      <w:r>
        <w:rPr>
          <w:rFonts w:hAnsi="宋体" w:hint="eastAsia"/>
          <w:sz w:val="24"/>
        </w:rPr>
        <w:t>，</w:t>
      </w:r>
      <w:r w:rsidRPr="00127B2A">
        <w:rPr>
          <w:rFonts w:ascii="Times New Roman" w:eastAsia="宋体" w:hAnsi="Times New Roman" w:cs="Times New Roman"/>
          <w:position w:val="-12"/>
          <w:sz w:val="24"/>
          <w:szCs w:val="24"/>
        </w:rPr>
        <w:object w:dxaOrig="680" w:dyaOrig="360">
          <v:shape id="_x0000_i1035" type="#_x0000_t75" style="width:34.4pt;height:18.25pt" o:ole="">
            <v:imagedata r:id="rId26" o:title=""/>
          </v:shape>
          <o:OLEObject Type="Embed" ProgID="Equation.DSMT4" ShapeID="_x0000_i1035" DrawAspect="Content" ObjectID="_1602145120" r:id="rId27"/>
        </w:object>
      </w:r>
      <w:r>
        <w:rPr>
          <w:rFonts w:hAnsi="宋体" w:hint="eastAsia"/>
          <w:sz w:val="24"/>
        </w:rPr>
        <w:t>，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732" w:dyaOrig="348">
          <v:shape id="_x0000_i1036" type="#_x0000_t75" style="width:36.55pt;height:17.2pt" o:ole="">
            <v:imagedata r:id="rId28" o:title=""/>
          </v:shape>
          <o:OLEObject Type="Embed" ProgID="Equation.3" ShapeID="_x0000_i1036" DrawAspect="Content" ObjectID="_1602145121" r:id="rId29"/>
        </w:object>
      </w:r>
      <w:r>
        <w:rPr>
          <w:rFonts w:hAnsi="宋体" w:hint="eastAsia"/>
          <w:sz w:val="24"/>
        </w:rPr>
        <w:t>，试用最小风险贝叶斯决策规则对细胞进行分类。</w:t>
      </w:r>
    </w:p>
    <w:p w:rsidR="00EE22A3" w:rsidRPr="00DE6DAB" w:rsidRDefault="00EE22A3" w:rsidP="00EE22A3">
      <w:pPr>
        <w:rPr>
          <w:sz w:val="24"/>
        </w:rPr>
      </w:pPr>
    </w:p>
    <w:p w:rsidR="008D52DF" w:rsidRPr="005F1C1A" w:rsidRDefault="008D52DF" w:rsidP="008D52DF">
      <w:pPr>
        <w:adjustRightInd w:val="0"/>
        <w:snapToGrid w:val="0"/>
        <w:spacing w:line="300" w:lineRule="auto"/>
        <w:rPr>
          <w:sz w:val="24"/>
          <w:szCs w:val="24"/>
        </w:rPr>
      </w:pPr>
    </w:p>
    <w:sectPr w:rsidR="008D52DF" w:rsidRPr="005F1C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024B1" w:rsidRDefault="00C024B1" w:rsidP="0077430D">
      <w:r>
        <w:separator/>
      </w:r>
    </w:p>
  </w:endnote>
  <w:endnote w:type="continuationSeparator" w:id="0">
    <w:p w:rsidR="00C024B1" w:rsidRDefault="00C024B1" w:rsidP="00774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024B1" w:rsidRDefault="00C024B1" w:rsidP="0077430D">
      <w:r>
        <w:separator/>
      </w:r>
    </w:p>
  </w:footnote>
  <w:footnote w:type="continuationSeparator" w:id="0">
    <w:p w:rsidR="00C024B1" w:rsidRDefault="00C024B1" w:rsidP="007743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D706BB"/>
    <w:multiLevelType w:val="hybridMultilevel"/>
    <w:tmpl w:val="EBD637E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200CC5"/>
    <w:multiLevelType w:val="multilevel"/>
    <w:tmpl w:val="4D200CC5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74D02051"/>
    <w:multiLevelType w:val="multilevel"/>
    <w:tmpl w:val="74D02051"/>
    <w:lvl w:ilvl="0">
      <w:start w:val="1"/>
      <w:numFmt w:val="decimal"/>
      <w:lvlText w:val="第%1章"/>
      <w:lvlJc w:val="left"/>
      <w:pPr>
        <w:tabs>
          <w:tab w:val="num" w:pos="1755"/>
        </w:tabs>
        <w:ind w:left="1755" w:hanging="1755"/>
      </w:pPr>
      <w:rPr>
        <w:rFonts w:hAnsi="Times New Roman" w:hint="default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ascii="宋体" w:hAnsi="宋体"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089B"/>
    <w:rsid w:val="00045A9D"/>
    <w:rsid w:val="000566D9"/>
    <w:rsid w:val="0006270A"/>
    <w:rsid w:val="00070698"/>
    <w:rsid w:val="0009223E"/>
    <w:rsid w:val="000A4699"/>
    <w:rsid w:val="000D4190"/>
    <w:rsid w:val="000F1B26"/>
    <w:rsid w:val="000F4314"/>
    <w:rsid w:val="00125FCE"/>
    <w:rsid w:val="00127B2A"/>
    <w:rsid w:val="00162721"/>
    <w:rsid w:val="00170D52"/>
    <w:rsid w:val="001940DF"/>
    <w:rsid w:val="001B0E65"/>
    <w:rsid w:val="001B7E70"/>
    <w:rsid w:val="001F00C5"/>
    <w:rsid w:val="00241AAF"/>
    <w:rsid w:val="00264C4A"/>
    <w:rsid w:val="0027783C"/>
    <w:rsid w:val="002A34CD"/>
    <w:rsid w:val="002A7C55"/>
    <w:rsid w:val="00325683"/>
    <w:rsid w:val="00336EA2"/>
    <w:rsid w:val="0034751A"/>
    <w:rsid w:val="0035155A"/>
    <w:rsid w:val="003B5755"/>
    <w:rsid w:val="003C73DE"/>
    <w:rsid w:val="003D3905"/>
    <w:rsid w:val="003E0016"/>
    <w:rsid w:val="003E1ED3"/>
    <w:rsid w:val="004004E5"/>
    <w:rsid w:val="00431905"/>
    <w:rsid w:val="004940A4"/>
    <w:rsid w:val="004953BF"/>
    <w:rsid w:val="004D6DE5"/>
    <w:rsid w:val="004E112A"/>
    <w:rsid w:val="004F28D7"/>
    <w:rsid w:val="00511000"/>
    <w:rsid w:val="00544F31"/>
    <w:rsid w:val="005F1C1A"/>
    <w:rsid w:val="00614AEA"/>
    <w:rsid w:val="006252E1"/>
    <w:rsid w:val="00646BB4"/>
    <w:rsid w:val="00675F96"/>
    <w:rsid w:val="00676752"/>
    <w:rsid w:val="006B5CAD"/>
    <w:rsid w:val="00723A76"/>
    <w:rsid w:val="00726EE1"/>
    <w:rsid w:val="0076355F"/>
    <w:rsid w:val="0077430D"/>
    <w:rsid w:val="007A0489"/>
    <w:rsid w:val="007A0D01"/>
    <w:rsid w:val="007A4D44"/>
    <w:rsid w:val="00831C87"/>
    <w:rsid w:val="00847367"/>
    <w:rsid w:val="008D52DF"/>
    <w:rsid w:val="008E0A93"/>
    <w:rsid w:val="008F644D"/>
    <w:rsid w:val="0097305C"/>
    <w:rsid w:val="00985966"/>
    <w:rsid w:val="009A5DD6"/>
    <w:rsid w:val="00A2116E"/>
    <w:rsid w:val="00A45201"/>
    <w:rsid w:val="00A500A1"/>
    <w:rsid w:val="00A87D4A"/>
    <w:rsid w:val="00B005DE"/>
    <w:rsid w:val="00B02CF8"/>
    <w:rsid w:val="00B16133"/>
    <w:rsid w:val="00B5757A"/>
    <w:rsid w:val="00B7070C"/>
    <w:rsid w:val="00C01FD0"/>
    <w:rsid w:val="00C024B1"/>
    <w:rsid w:val="00C35848"/>
    <w:rsid w:val="00C63694"/>
    <w:rsid w:val="00CA4B7F"/>
    <w:rsid w:val="00CA60AD"/>
    <w:rsid w:val="00CB0F59"/>
    <w:rsid w:val="00CF089B"/>
    <w:rsid w:val="00D322E2"/>
    <w:rsid w:val="00D70015"/>
    <w:rsid w:val="00DC0D36"/>
    <w:rsid w:val="00DE6DAB"/>
    <w:rsid w:val="00E06863"/>
    <w:rsid w:val="00E07067"/>
    <w:rsid w:val="00E110B7"/>
    <w:rsid w:val="00E42896"/>
    <w:rsid w:val="00E71F8A"/>
    <w:rsid w:val="00EC6F09"/>
    <w:rsid w:val="00ED67DD"/>
    <w:rsid w:val="00EE22A3"/>
    <w:rsid w:val="00FE0207"/>
    <w:rsid w:val="00FE5B4F"/>
    <w:rsid w:val="00FF5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BE52302-136F-4C17-B781-F174641E7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43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430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43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430D"/>
    <w:rPr>
      <w:sz w:val="18"/>
      <w:szCs w:val="18"/>
    </w:rPr>
  </w:style>
  <w:style w:type="paragraph" w:styleId="a7">
    <w:name w:val="List Paragraph"/>
    <w:basedOn w:val="a"/>
    <w:uiPriority w:val="34"/>
    <w:qFormat/>
    <w:rsid w:val="004E112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87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50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34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7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81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491928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416</Characters>
  <Application>Microsoft Office Word</Application>
  <DocSecurity>0</DocSecurity>
  <Lines>3</Lines>
  <Paragraphs>1</Paragraphs>
  <ScaleCrop>false</ScaleCrop>
  <Company>Microsoft</Company>
  <LinksUpToDate>false</LinksUpToDate>
  <CharactersWithSpaces>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刘 瑞康</cp:lastModifiedBy>
  <cp:revision>2</cp:revision>
  <dcterms:created xsi:type="dcterms:W3CDTF">2018-10-27T03:32:00Z</dcterms:created>
  <dcterms:modified xsi:type="dcterms:W3CDTF">2018-10-27T03:32:00Z</dcterms:modified>
</cp:coreProperties>
</file>